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bookmarkStart w:id="0" w:name="className"/>
            <w:bookmarkEnd w:id="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none"/>
        </w:rPr>
      </w:pPr>
      <w:r>
        <w:rPr>
          <w:b/>
          <w:bCs/>
          <w:sz w:val="28"/>
          <w:u w:val="non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spacing w:line="360" w:lineRule="auto"/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spacing w:line="360" w:lineRule="auto"/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</w:t>
      </w:r>
    </w:p>
    <w:p>
      <w:pPr>
        <w:spacing w:line="360" w:lineRule="auto"/>
        <w:jc w:val="both"/>
        <w:rPr>
          <w:sz w:val="21"/>
          <w:szCs w:val="21"/>
        </w:rPr>
      </w:pPr>
      <w:bookmarkStart w:id="25" w:name="_GoBack"/>
      <w:bookmarkEnd w:id="25"/>
      <w:r>
        <w:rPr>
          <w:sz w:val="21"/>
          <w:szCs w:val="21"/>
        </w:rPr>
        <w:t>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spacing w:line="360" w:lineRule="auto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8" w:name="Attenuator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bookmarkStart w:id="9" w:name="inputAttenuatorSetupFirst"/>
      <w:bookmarkEnd w:id="9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spacing w:line="360" w:lineRule="auto"/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</w:t>
      </w:r>
      <w:r>
        <w:rPr>
          <w:rFonts w:hint="eastAsia"/>
          <w:i/>
          <w:iCs/>
          <w:sz w:val="21"/>
          <w:szCs w:val="24"/>
          <w:lang w:val="en-US" w:eastAsia="zh-CN"/>
        </w:rPr>
        <w:t>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50</w:t>
      </w:r>
      <w:r>
        <w:rPr>
          <w:rFonts w:hint="default" w:ascii="Times New Roman" w:hAnsi="Times New Roman" w:cs="Times New Roman"/>
          <w:sz w:val="21"/>
          <w:szCs w:val="24"/>
          <w:lang w:val="en-US" w:eastAsia="zh-CN"/>
        </w:rPr>
        <w:t>Ω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pPr w:leftFromText="180" w:rightFromText="180" w:vertAnchor="text" w:horzAnchor="page" w:tblpX="1834" w:tblpY="303"/>
        <w:tblOverlap w:val="never"/>
        <w:tblW w:w="87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5"/>
        <w:gridCol w:w="1354"/>
        <w:gridCol w:w="1532"/>
        <w:gridCol w:w="1553"/>
        <w:gridCol w:w="923"/>
        <w:gridCol w:w="1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1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第一波节点位置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l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0" w:name="EquivalentSectionPositionFirst"/>
            <w:bookmarkEnd w:id="10"/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WaveguideWavelengthFirst"/>
            <w:bookmarkEnd w:id="11"/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2" w:name="MinimumVoltage"/>
            <w:bookmarkEnd w:id="12"/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3" w:name="MaximumVoltage"/>
            <w:bookmarkEnd w:id="13"/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4" w:name="SWRFirst"/>
            <w:bookmarkEnd w:id="14"/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5" w:name="WaveNodePositionFirst"/>
            <w:bookmarkEnd w:id="15"/>
          </w:p>
        </w:tc>
      </w:tr>
    </w:tbl>
    <w:tbl>
      <w:tblPr>
        <w:tblStyle w:val="3"/>
        <w:tblpPr w:leftFromText="180" w:rightFromText="180" w:vertAnchor="text" w:horzAnchor="page" w:tblpX="1830" w:tblpY="876"/>
        <w:tblOverlap w:val="never"/>
        <w:tblW w:w="87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5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34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/>
                <w:sz w:val="21"/>
                <w:szCs w:val="21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1050" w:firstLineChars="500"/>
              <w:rPr>
                <w:rFonts w:hint="eastAsia" w:ascii="Times New Roman" w:hAnsi="Times New Roman"/>
                <w:sz w:val="21"/>
                <w:szCs w:val="21"/>
                <w:highlight w:val="none"/>
              </w:rPr>
            </w:pPr>
          </w:p>
          <w:p>
            <w:pPr>
              <w:ind w:firstLine="1680" w:firstLineChars="800"/>
              <w:rPr>
                <w:rFonts w:hint="default" w:ascii="Times New Roman" w:hAnsi="Times New Roman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6" w:name="NormalizedLoadImpedanceFirstReal"/>
            <w:bookmarkEnd w:id="16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7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5"/>
        <w:gridCol w:w="1435"/>
        <w:gridCol w:w="2140"/>
        <w:gridCol w:w="2193"/>
        <w:gridCol w:w="1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8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1" w:name="ScrewDepthFirst"/>
            <w:bookmarkEnd w:id="21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3" w:name="MaximumVoltageAfterMatchingFirst"/>
            <w:bookmarkEnd w:id="23"/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SWRAfterMatchingFirst"/>
            <w:bookmarkEnd w:id="24"/>
          </w:p>
        </w:tc>
      </w:tr>
    </w:tbl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RlYjc2Y2FhMDQ4ODhlZTQ4ZGYyOTY3MGUzYWNhYjkifQ=="/>
  </w:docVars>
  <w:rsids>
    <w:rsidRoot w:val="00000000"/>
    <w:rsid w:val="0FA75F90"/>
    <w:rsid w:val="1061583F"/>
    <w:rsid w:val="12AE6340"/>
    <w:rsid w:val="13217989"/>
    <w:rsid w:val="15C34C53"/>
    <w:rsid w:val="19E32AAD"/>
    <w:rsid w:val="278F2F2A"/>
    <w:rsid w:val="29E851DF"/>
    <w:rsid w:val="2DC274B6"/>
    <w:rsid w:val="316F3C29"/>
    <w:rsid w:val="31B42E45"/>
    <w:rsid w:val="443D3839"/>
    <w:rsid w:val="54370A42"/>
    <w:rsid w:val="56FB3BA7"/>
    <w:rsid w:val="60397A32"/>
    <w:rsid w:val="61A84853"/>
    <w:rsid w:val="63163283"/>
    <w:rsid w:val="741E2752"/>
    <w:rsid w:val="7A202A98"/>
    <w:rsid w:val="7D3A7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680</Words>
  <Characters>1800</Characters>
  <Lines>0</Lines>
  <Paragraphs>0</Paragraphs>
  <TotalTime>10</TotalTime>
  <ScaleCrop>false</ScaleCrop>
  <LinksUpToDate>false</LinksUpToDate>
  <CharactersWithSpaces>188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zyq</cp:lastModifiedBy>
  <dcterms:modified xsi:type="dcterms:W3CDTF">2022-05-05T01:45:14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FA279792874ED3AA67A2FE5671457F</vt:lpwstr>
  </property>
  <property fmtid="{D5CDD505-2E9C-101B-9397-08002B2CF9AE}" pid="3" name="KSOProductBuildVer">
    <vt:lpwstr>2052-11.1.0.11365</vt:lpwstr>
  </property>
</Properties>
</file>